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880" w:type="dxa"/>
        <w:jc w:val="center"/>
        <w:tblLook w:val="0000" w:firstRow="0" w:lastRow="0" w:firstColumn="0" w:lastColumn="0" w:noHBand="0" w:noVBand="0"/>
      </w:tblPr>
      <w:tblGrid>
        <w:gridCol w:w="3784"/>
        <w:gridCol w:w="6096"/>
      </w:tblGrid>
      <w:tr w:rsidR="001F363B" w:rsidRPr="00682D5F" w14:paraId="189A7038" w14:textId="77777777" w:rsidTr="00C167C2">
        <w:trPr>
          <w:jc w:val="center"/>
        </w:trPr>
        <w:tc>
          <w:tcPr>
            <w:tcW w:w="3784" w:type="dxa"/>
          </w:tcPr>
          <w:p w14:paraId="28EBDE9C" w14:textId="77777777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Pr="00682D5F">
              <w:rPr>
                <w:rFonts w:ascii="Times New Roman" w:hAnsi="Times New Roman" w:cs="Times New Roman"/>
                <w:bCs/>
                <w:sz w:val="24"/>
                <w:szCs w:val="24"/>
              </w:rPr>
              <w:t>ỦY BAN NHÂN DÂN QUẬN 10</w:t>
            </w:r>
          </w:p>
          <w:p w14:paraId="7BC7BC64" w14:textId="77777777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CFD468" wp14:editId="7B147F3B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323850</wp:posOffset>
                      </wp:positionV>
                      <wp:extent cx="1600200" cy="299720"/>
                      <wp:effectExtent l="0" t="0" r="19050" b="24130"/>
                      <wp:wrapNone/>
                      <wp:docPr id="31" name="Rectangl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969557" w14:textId="77777777" w:rsidR="001F363B" w:rsidRDefault="001F363B" w:rsidP="001F363B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CFD468" id="Rectangle 31" o:spid="_x0000_s1026" style="position:absolute;left:0;text-align:left;margin-left:20.15pt;margin-top:25.5pt;width:126pt;height:23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">
                      <v:textbox>
                        <w:txbxContent>
                          <w:p w14:paraId="21969557" w14:textId="77777777" w:rsidR="001F363B" w:rsidRDefault="001F363B" w:rsidP="001F363B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82D5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C61F889" wp14:editId="35889495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193675</wp:posOffset>
                      </wp:positionV>
                      <wp:extent cx="1647825" cy="0"/>
                      <wp:effectExtent l="8255" t="12700" r="10795" b="63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478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6833A6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15pt,15.25pt" to="149.9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" strokeweight=".5pt">
                      <v:stroke joinstyle="miter"/>
                    </v:line>
                  </w:pict>
                </mc:Fallback>
              </mc:AlternateContent>
            </w:r>
            <w:r w:rsidRPr="00682D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 THCS TRẦN PHÚ</w:t>
            </w:r>
          </w:p>
        </w:tc>
        <w:tc>
          <w:tcPr>
            <w:tcW w:w="6096" w:type="dxa"/>
          </w:tcPr>
          <w:p w14:paraId="38935199" w14:textId="77777777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IỂM TRA HỌC KÌ I</w:t>
            </w:r>
          </w:p>
          <w:p w14:paraId="06AE2B6F" w14:textId="77777777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: 2022 – 2023</w:t>
            </w:r>
          </w:p>
          <w:p w14:paraId="62C4F46C" w14:textId="7A2D1CFE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ôn: Toán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  <w:p w14:paraId="38E1CECB" w14:textId="77777777" w:rsidR="001F363B" w:rsidRPr="00682D5F" w:rsidRDefault="001F363B" w:rsidP="00C167C2">
            <w:pPr>
              <w:tabs>
                <w:tab w:val="left" w:pos="180"/>
                <w:tab w:val="center" w:pos="5760"/>
              </w:tabs>
              <w:spacing w:after="0" w:line="360" w:lineRule="auto"/>
              <w:ind w:right="207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ời gian làm bài: 90 phút </w:t>
            </w:r>
            <w:r w:rsidRPr="00682D5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(không kể thời gian phát đề)</w:t>
            </w:r>
          </w:p>
          <w:p w14:paraId="49C70961" w14:textId="315C37E6" w:rsidR="001F363B" w:rsidRPr="00682D5F" w:rsidRDefault="001F363B" w:rsidP="00C167C2">
            <w:pPr>
              <w:spacing w:after="0" w:line="360" w:lineRule="auto"/>
              <w:ind w:left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82D5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Đề thi gồm 0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Pr="00682D5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trang)</w:t>
            </w:r>
          </w:p>
          <w:p w14:paraId="73BF9A96" w14:textId="77777777" w:rsidR="001F363B" w:rsidRPr="00682D5F" w:rsidRDefault="001F363B" w:rsidP="00C167C2">
            <w:pPr>
              <w:spacing w:after="0" w:line="360" w:lineRule="auto"/>
              <w:ind w:left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</w:tbl>
    <w:p w14:paraId="5C97B8F0" w14:textId="38F75D7C" w:rsidR="00320491" w:rsidRPr="00FC2A6F" w:rsidRDefault="00343E8F" w:rsidP="00EC1DB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1170C2" w:rsidRPr="00FC2A6F">
        <w:rPr>
          <w:rFonts w:ascii="Times New Roman" w:hAnsi="Times New Roman" w:cs="Times New Roman"/>
          <w:b/>
          <w:bCs/>
          <w:sz w:val="28"/>
          <w:szCs w:val="28"/>
        </w:rPr>
        <w:t xml:space="preserve"> 1. </w:t>
      </w:r>
      <w:r w:rsidR="001170C2" w:rsidRPr="00343E8F">
        <w:rPr>
          <w:rFonts w:ascii="Times New Roman" w:hAnsi="Times New Roman" w:cs="Times New Roman"/>
          <w:bCs/>
          <w:i/>
          <w:sz w:val="28"/>
          <w:szCs w:val="28"/>
        </w:rPr>
        <w:t>(</w:t>
      </w:r>
      <w:r w:rsidR="0026516A" w:rsidRPr="00343E8F">
        <w:rPr>
          <w:rFonts w:ascii="Times New Roman" w:hAnsi="Times New Roman" w:cs="Times New Roman"/>
          <w:bCs/>
          <w:i/>
          <w:sz w:val="28"/>
          <w:szCs w:val="28"/>
        </w:rPr>
        <w:t>3</w:t>
      </w:r>
      <w:r w:rsidR="001170C2" w:rsidRPr="00343E8F">
        <w:rPr>
          <w:rFonts w:ascii="Times New Roman" w:hAnsi="Times New Roman" w:cs="Times New Roman"/>
          <w:bCs/>
          <w:i/>
          <w:sz w:val="28"/>
          <w:szCs w:val="28"/>
        </w:rPr>
        <w:t xml:space="preserve"> điểm)</w:t>
      </w:r>
      <w:r w:rsidR="001170C2" w:rsidRPr="00343E8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170C2" w:rsidRPr="00FC2A6F">
        <w:rPr>
          <w:rFonts w:ascii="Times New Roman" w:hAnsi="Times New Roman" w:cs="Times New Roman"/>
          <w:sz w:val="28"/>
          <w:szCs w:val="28"/>
        </w:rPr>
        <w:t>Thực hiện phép tính:</w:t>
      </w:r>
    </w:p>
    <w:p w14:paraId="15E91853" w14:textId="6FAAFDA5" w:rsidR="004E4C1C" w:rsidRPr="00FC2A6F" w:rsidRDefault="004E4C1C" w:rsidP="00EC1DBA">
      <w:pPr>
        <w:tabs>
          <w:tab w:val="right" w:pos="6718"/>
          <w:tab w:val="right" w:pos="8379"/>
        </w:tabs>
        <w:spacing w:after="0"/>
        <w:ind w:right="-2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C2A6F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26516A" w:rsidRPr="00FC2A6F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="0026516A" w:rsidRPr="00FC2A6F">
        <w:rPr>
          <w:rFonts w:ascii="Times New Roman" w:hAnsi="Times New Roman" w:cs="Times New Roman"/>
          <w:bCs/>
          <w:sz w:val="28"/>
          <w:szCs w:val="28"/>
          <w:lang w:val="vi-VN"/>
        </w:rPr>
        <w:t>x – 2)</w:t>
      </w:r>
      <w:r w:rsidR="0026516A" w:rsidRPr="00FC2A6F">
        <w:rPr>
          <w:rFonts w:ascii="Times New Roman" w:hAnsi="Times New Roman" w:cs="Times New Roman"/>
          <w:bCs/>
          <w:sz w:val="28"/>
          <w:szCs w:val="28"/>
          <w:vertAlign w:val="superscript"/>
          <w:lang w:val="vi-VN"/>
        </w:rPr>
        <w:t>2</w:t>
      </w:r>
      <w:r w:rsidR="0026516A" w:rsidRPr="00FC2A6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="00151756">
        <w:rPr>
          <w:rFonts w:ascii="Times New Roman" w:hAnsi="Times New Roman" w:cs="Times New Roman"/>
          <w:bCs/>
          <w:sz w:val="28"/>
          <w:szCs w:val="28"/>
        </w:rPr>
        <w:t>+</w:t>
      </w:r>
      <w:r w:rsidR="0026516A" w:rsidRPr="00FC2A6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(</w:t>
      </w:r>
      <w:r w:rsidR="00151756">
        <w:rPr>
          <w:rFonts w:ascii="Times New Roman" w:hAnsi="Times New Roman" w:cs="Times New Roman"/>
          <w:bCs/>
          <w:sz w:val="28"/>
          <w:szCs w:val="28"/>
        </w:rPr>
        <w:t>1</w:t>
      </w:r>
      <w:r w:rsidR="0026516A" w:rsidRPr="00FC2A6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="00343E8F" w:rsidRPr="00FC2A6F">
        <w:rPr>
          <w:rFonts w:ascii="Times New Roman" w:hAnsi="Times New Roman" w:cs="Times New Roman"/>
          <w:bCs/>
          <w:sz w:val="28"/>
          <w:szCs w:val="28"/>
          <w:lang w:val="vi-VN"/>
        </w:rPr>
        <w:t>–</w:t>
      </w:r>
      <w:r w:rsidR="00151756">
        <w:rPr>
          <w:rFonts w:ascii="Times New Roman" w:hAnsi="Times New Roman" w:cs="Times New Roman"/>
          <w:bCs/>
          <w:sz w:val="28"/>
          <w:szCs w:val="28"/>
        </w:rPr>
        <w:t>x</w:t>
      </w:r>
      <w:r w:rsidR="0026516A" w:rsidRPr="00FC2A6F">
        <w:rPr>
          <w:rFonts w:ascii="Times New Roman" w:hAnsi="Times New Roman" w:cs="Times New Roman"/>
          <w:bCs/>
          <w:sz w:val="28"/>
          <w:szCs w:val="28"/>
          <w:lang w:val="vi-VN"/>
        </w:rPr>
        <w:t>)(x +1)</w:t>
      </w:r>
      <w:r w:rsidR="0026516A" w:rsidRPr="00FC2A6F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</w:p>
    <w:p w14:paraId="2A56E43F" w14:textId="7AD9AC02" w:rsidR="004E4C1C" w:rsidRPr="00FC2A6F" w:rsidRDefault="004E4C1C" w:rsidP="00EC1DBA">
      <w:pPr>
        <w:tabs>
          <w:tab w:val="left" w:pos="3678"/>
          <w:tab w:val="right" w:pos="671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C2A6F"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FC2A6F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060524"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C2A6F"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151756">
        <w:rPr>
          <w:rFonts w:ascii="Times New Roman" w:hAnsi="Times New Roman" w:cs="Times New Roman"/>
          <w:sz w:val="28"/>
          <w:szCs w:val="28"/>
          <w:lang w:val="nl-NL"/>
        </w:rPr>
        <w:t>6</w:t>
      </w:r>
      <w:r w:rsidRPr="00FC2A6F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151756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C2A6F">
        <w:rPr>
          <w:rFonts w:ascii="Times New Roman" w:hAnsi="Times New Roman" w:cs="Times New Roman"/>
          <w:sz w:val="28"/>
          <w:szCs w:val="28"/>
          <w:lang w:val="nl-NL"/>
        </w:rPr>
        <w:t xml:space="preserve"> – </w:t>
      </w:r>
      <w:r w:rsidR="00151756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343E8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51756" w:rsidRPr="00FC2A6F"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="00343E8F">
        <w:rPr>
          <w:rFonts w:ascii="Times New Roman" w:hAnsi="Times New Roman" w:cs="Times New Roman"/>
          <w:sz w:val="28"/>
          <w:szCs w:val="28"/>
          <w:lang w:val="nl-NL"/>
        </w:rPr>
        <w:t xml:space="preserve">1): (2x </w:t>
      </w:r>
      <w:r w:rsidR="00343E8F" w:rsidRPr="00FC2A6F">
        <w:rPr>
          <w:rFonts w:ascii="Times New Roman" w:hAnsi="Times New Roman" w:cs="Times New Roman"/>
          <w:bCs/>
          <w:sz w:val="28"/>
          <w:szCs w:val="28"/>
          <w:lang w:val="vi-VN"/>
        </w:rPr>
        <w:t>–</w:t>
      </w:r>
      <w:r w:rsidRPr="00FC2A6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51756">
        <w:rPr>
          <w:rFonts w:ascii="Times New Roman" w:hAnsi="Times New Roman" w:cs="Times New Roman"/>
          <w:sz w:val="28"/>
          <w:szCs w:val="28"/>
          <w:lang w:val="nl-NL"/>
        </w:rPr>
        <w:t>1</w:t>
      </w:r>
      <w:r w:rsidRPr="00FC2A6F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14:paraId="7E487FE5" w14:textId="0E8EF86F" w:rsidR="001170C2" w:rsidRPr="00FC2A6F" w:rsidRDefault="004E4C1C" w:rsidP="00EC1DBA">
      <w:pPr>
        <w:pStyle w:val="MTDisplayEquation"/>
        <w:numPr>
          <w:ilvl w:val="0"/>
          <w:numId w:val="0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FC2A6F"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151756" w:rsidRPr="00FC2A6F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F35872" w:rsidRPr="00F35872">
        <w:rPr>
          <w:rFonts w:ascii="Times New Roman" w:hAnsi="Times New Roman" w:cs="Times New Roman"/>
          <w:position w:val="-32"/>
          <w:sz w:val="28"/>
          <w:szCs w:val="28"/>
          <w:lang w:val="es-ES"/>
        </w:rPr>
        <w:object w:dxaOrig="2120" w:dyaOrig="760" w14:anchorId="1B89BF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38.25pt" o:ole="">
            <v:imagedata r:id="rId6" o:title=""/>
          </v:shape>
          <o:OLEObject Type="Embed" ProgID="Equation.DSMT4" ShapeID="_x0000_i1025" DrawAspect="Content" ObjectID="_1735051018" r:id="rId7"/>
        </w:object>
      </w:r>
    </w:p>
    <w:p w14:paraId="55413BF0" w14:textId="77777777" w:rsidR="001F363B" w:rsidRDefault="001F363B" w:rsidP="00EC1DBA">
      <w:pPr>
        <w:tabs>
          <w:tab w:val="right" w:pos="6718"/>
        </w:tabs>
        <w:spacing w:before="120" w:after="0"/>
        <w:jc w:val="both"/>
        <w:rPr>
          <w:rFonts w:ascii="Times New Roman" w:hAnsi="Times New Roman" w:cs="Times New Roman"/>
          <w:b/>
          <w:bCs/>
          <w:sz w:val="28"/>
          <w:szCs w:val="28"/>
          <w:lang w:val="es-ES"/>
        </w:rPr>
      </w:pPr>
    </w:p>
    <w:p w14:paraId="32A73A53" w14:textId="4429F55A" w:rsidR="000C0A8B" w:rsidRPr="00FC2A6F" w:rsidRDefault="00E75DCC" w:rsidP="00EC1DBA">
      <w:pPr>
        <w:tabs>
          <w:tab w:val="right" w:pos="6718"/>
        </w:tabs>
        <w:spacing w:before="120" w:after="0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s-ES"/>
        </w:rPr>
        <w:t>Câu</w:t>
      </w:r>
      <w:r w:rsidR="001170C2" w:rsidRPr="00FC2A6F">
        <w:rPr>
          <w:rFonts w:ascii="Times New Roman" w:hAnsi="Times New Roman" w:cs="Times New Roman"/>
          <w:b/>
          <w:bCs/>
          <w:sz w:val="28"/>
          <w:szCs w:val="28"/>
          <w:lang w:val="es-ES"/>
        </w:rPr>
        <w:t xml:space="preserve"> 2. </w:t>
      </w:r>
      <w:r w:rsidR="001170C2" w:rsidRPr="00E75DCC">
        <w:rPr>
          <w:rFonts w:ascii="Times New Roman" w:hAnsi="Times New Roman" w:cs="Times New Roman"/>
          <w:bCs/>
          <w:i/>
          <w:sz w:val="28"/>
          <w:szCs w:val="28"/>
          <w:lang w:val="es-ES"/>
        </w:rPr>
        <w:t>(2 điểm)</w:t>
      </w:r>
      <w:r w:rsidR="001170C2" w:rsidRPr="00FC2A6F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0C0A8B" w:rsidRPr="00FC2A6F">
        <w:rPr>
          <w:rFonts w:ascii="Times New Roman" w:hAnsi="Times New Roman" w:cs="Times New Roman"/>
          <w:sz w:val="28"/>
          <w:szCs w:val="28"/>
          <w:lang w:val="es-ES"/>
        </w:rPr>
        <w:t>Phân tích</w:t>
      </w:r>
      <w:r w:rsidR="00A35B9B">
        <w:rPr>
          <w:rFonts w:ascii="Times New Roman" w:hAnsi="Times New Roman" w:cs="Times New Roman"/>
          <w:sz w:val="28"/>
          <w:szCs w:val="28"/>
          <w:lang w:val="es-ES"/>
        </w:rPr>
        <w:t xml:space="preserve"> đa thức</w:t>
      </w:r>
      <w:r w:rsidR="000C0A8B" w:rsidRPr="00FC2A6F">
        <w:rPr>
          <w:rFonts w:ascii="Times New Roman" w:hAnsi="Times New Roman" w:cs="Times New Roman"/>
          <w:sz w:val="28"/>
          <w:szCs w:val="28"/>
          <w:lang w:val="es-ES"/>
        </w:rPr>
        <w:t xml:space="preserve"> thành nhân tử</w:t>
      </w:r>
      <w:r w:rsidR="00A35B9B">
        <w:rPr>
          <w:rFonts w:ascii="Times New Roman" w:hAnsi="Times New Roman" w:cs="Times New Roman"/>
          <w:sz w:val="28"/>
          <w:szCs w:val="28"/>
          <w:lang w:val="es-ES"/>
        </w:rPr>
        <w:t>:</w:t>
      </w:r>
      <w:r w:rsidR="000C0A8B" w:rsidRPr="00FC2A6F">
        <w:rPr>
          <w:rFonts w:ascii="Times New Roman" w:hAnsi="Times New Roman" w:cs="Times New Roman"/>
          <w:sz w:val="28"/>
          <w:szCs w:val="28"/>
          <w:lang w:val="es-ES"/>
        </w:rPr>
        <w:tab/>
      </w:r>
      <w:r w:rsidR="000C0A8B" w:rsidRPr="00FC2A6F">
        <w:rPr>
          <w:rFonts w:ascii="Times New Roman" w:hAnsi="Times New Roman" w:cs="Times New Roman"/>
          <w:sz w:val="28"/>
          <w:szCs w:val="28"/>
          <w:lang w:val="es-ES"/>
        </w:rPr>
        <w:tab/>
      </w:r>
      <w:r w:rsidR="00FC2A6F" w:rsidRPr="00FC2A6F">
        <w:rPr>
          <w:rFonts w:ascii="Times New Roman" w:hAnsi="Times New Roman" w:cs="Times New Roman"/>
          <w:b/>
          <w:sz w:val="28"/>
          <w:szCs w:val="28"/>
          <w:u w:val="single"/>
          <w:lang w:val="es-ES"/>
        </w:rPr>
        <w:t xml:space="preserve"> </w:t>
      </w:r>
    </w:p>
    <w:p w14:paraId="54755BEA" w14:textId="22F8841F" w:rsidR="000C0A8B" w:rsidRPr="00FC2A6F" w:rsidRDefault="00FC2A6F" w:rsidP="00EC1DBA">
      <w:pPr>
        <w:tabs>
          <w:tab w:val="right" w:pos="6718"/>
          <w:tab w:val="right" w:pos="8379"/>
        </w:tabs>
        <w:spacing w:after="0"/>
        <w:ind w:right="-2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2A6F">
        <w:rPr>
          <w:rFonts w:ascii="Times New Roman" w:hAnsi="Times New Roman" w:cs="Times New Roman"/>
          <w:sz w:val="28"/>
          <w:szCs w:val="28"/>
        </w:rPr>
        <w:t>a</w:t>
      </w:r>
      <w:r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C0A8B" w:rsidRPr="00FC2A6F">
        <w:rPr>
          <w:rFonts w:ascii="Times New Roman" w:hAnsi="Times New Roman" w:cs="Times New Roman"/>
          <w:position w:val="-10"/>
          <w:sz w:val="28"/>
          <w:szCs w:val="28"/>
        </w:rPr>
        <w:object w:dxaOrig="2200" w:dyaOrig="400" w14:anchorId="69DA8899">
          <v:shape id="_x0000_i1026" type="#_x0000_t75" style="width:109.45pt;height:20.25pt" o:ole="">
            <v:imagedata r:id="rId8" o:title=""/>
          </v:shape>
          <o:OLEObject Type="Embed" ProgID="Equation.DSMT4" ShapeID="_x0000_i1026" DrawAspect="Content" ObjectID="_1735051019" r:id="rId9"/>
        </w:object>
      </w:r>
    </w:p>
    <w:p w14:paraId="3CB8A836" w14:textId="0BB61616" w:rsidR="001170C2" w:rsidRPr="00FC2A6F" w:rsidRDefault="00FC2A6F" w:rsidP="00EC1DBA">
      <w:pPr>
        <w:tabs>
          <w:tab w:val="right" w:pos="6718"/>
          <w:tab w:val="right" w:pos="8379"/>
        </w:tabs>
        <w:spacing w:after="0"/>
        <w:ind w:right="-2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C2A6F">
        <w:rPr>
          <w:rFonts w:ascii="Times New Roman" w:hAnsi="Times New Roman" w:cs="Times New Roman"/>
          <w:sz w:val="28"/>
          <w:szCs w:val="28"/>
        </w:rPr>
        <w:t>b</w:t>
      </w:r>
      <w:r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C0A8B" w:rsidRPr="00FC2A6F">
        <w:rPr>
          <w:rFonts w:ascii="Times New Roman" w:hAnsi="Times New Roman" w:cs="Times New Roman"/>
          <w:position w:val="-10"/>
          <w:sz w:val="28"/>
          <w:szCs w:val="28"/>
        </w:rPr>
        <w:object w:dxaOrig="2480" w:dyaOrig="400" w14:anchorId="7FB7369C">
          <v:shape id="_x0000_i1027" type="#_x0000_t75" style="width:123.75pt;height:20.25pt" o:ole="">
            <v:imagedata r:id="rId10" o:title=""/>
          </v:shape>
          <o:OLEObject Type="Embed" ProgID="Equation.DSMT4" ShapeID="_x0000_i1027" DrawAspect="Content" ObjectID="_1735051020" r:id="rId11"/>
        </w:object>
      </w:r>
    </w:p>
    <w:p w14:paraId="42A53670" w14:textId="77777777" w:rsidR="001F363B" w:rsidRDefault="001F363B" w:rsidP="00EC1DBA">
      <w:pPr>
        <w:pStyle w:val="NoSpacing"/>
        <w:spacing w:line="276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37E09B0B" w14:textId="2B6C4E92" w:rsidR="006039A8" w:rsidRDefault="00E75DCC" w:rsidP="00EC1DBA">
      <w:pPr>
        <w:pStyle w:val="NoSpacing"/>
        <w:spacing w:line="276" w:lineRule="auto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</w:t>
      </w:r>
      <w:r w:rsidR="001170C2" w:rsidRPr="00FC2A6F">
        <w:rPr>
          <w:rFonts w:ascii="Times New Roman" w:hAnsi="Times New Roman"/>
          <w:b/>
          <w:bCs/>
          <w:sz w:val="28"/>
          <w:szCs w:val="28"/>
        </w:rPr>
        <w:t xml:space="preserve">3. </w:t>
      </w:r>
      <w:r w:rsidR="001170C2" w:rsidRPr="00E75DCC">
        <w:rPr>
          <w:rFonts w:ascii="Times New Roman" w:hAnsi="Times New Roman"/>
          <w:bCs/>
          <w:i/>
          <w:sz w:val="28"/>
          <w:szCs w:val="28"/>
        </w:rPr>
        <w:t>(1 điểm)</w:t>
      </w:r>
      <w:r w:rsidR="001170C2" w:rsidRPr="00FC2A6F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14:paraId="6994FA26" w14:textId="77FB1175" w:rsidR="00F35872" w:rsidRPr="00F35872" w:rsidRDefault="00F35872" w:rsidP="00F35872">
      <w:pPr>
        <w:pStyle w:val="NoSpacing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</w:rPr>
        <w:t>Khai triển hằng đẳng thức: (a+b)</w:t>
      </w:r>
      <w:r>
        <w:rPr>
          <w:rFonts w:ascii="Times New Roman" w:hAnsi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/>
          <w:bCs/>
          <w:sz w:val="28"/>
          <w:szCs w:val="28"/>
        </w:rPr>
        <w:t>; (a – b)</w:t>
      </w:r>
      <w:r>
        <w:rPr>
          <w:rFonts w:ascii="Times New Roman" w:hAnsi="Times New Roman"/>
          <w:bCs/>
          <w:sz w:val="28"/>
          <w:szCs w:val="28"/>
          <w:vertAlign w:val="superscript"/>
        </w:rPr>
        <w:t>2</w:t>
      </w:r>
    </w:p>
    <w:p w14:paraId="750F0975" w14:textId="2AD4DFC6" w:rsidR="00F35872" w:rsidRPr="00F35872" w:rsidRDefault="00F35872" w:rsidP="00F35872">
      <w:pPr>
        <w:pStyle w:val="NoSpacing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35872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Một tam giác vuông có độ dài hai cạnh góc vuông là a và b</w:t>
      </w:r>
      <w:r w:rsidR="00795A34">
        <w:rPr>
          <w:rFonts w:ascii="Times New Roman" w:hAnsi="Times New Roman"/>
          <w:bCs/>
          <w:sz w:val="28"/>
          <w:szCs w:val="28"/>
        </w:rPr>
        <w:t>; cạnh huyền là c</w:t>
      </w:r>
      <w:r>
        <w:rPr>
          <w:rFonts w:ascii="Times New Roman" w:hAnsi="Times New Roman"/>
          <w:bCs/>
          <w:sz w:val="28"/>
          <w:szCs w:val="28"/>
        </w:rPr>
        <w:t xml:space="preserve">; biết a+b=17 và ab=60. Tính </w:t>
      </w:r>
      <w:r w:rsidR="00795A34">
        <w:rPr>
          <w:rFonts w:ascii="Times New Roman" w:hAnsi="Times New Roman"/>
          <w:bCs/>
          <w:sz w:val="28"/>
          <w:szCs w:val="28"/>
        </w:rPr>
        <w:t>c.</w:t>
      </w:r>
    </w:p>
    <w:p w14:paraId="57262EC4" w14:textId="77777777" w:rsidR="001F363B" w:rsidRDefault="001F363B" w:rsidP="00EC1DBA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AFE0210" w14:textId="5002E920" w:rsidR="004E4C1C" w:rsidRPr="00FC2A6F" w:rsidRDefault="00E75DCC" w:rsidP="00EC1DBA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1170C2" w:rsidRPr="00FC2A6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4. </w:t>
      </w:r>
      <w:r w:rsidR="001170C2" w:rsidRPr="00E75DCC">
        <w:rPr>
          <w:rFonts w:ascii="Times New Roman" w:hAnsi="Times New Roman" w:cs="Times New Roman"/>
          <w:bCs/>
          <w:i/>
          <w:sz w:val="28"/>
          <w:szCs w:val="28"/>
          <w:lang w:val="vi-VN"/>
        </w:rPr>
        <w:t>(1 điểm)</w:t>
      </w:r>
      <w:r w:rsidR="00C27438" w:rsidRPr="00FC2A6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>M</w:t>
      </w:r>
      <w:r w:rsidR="00030171">
        <w:rPr>
          <w:rFonts w:ascii="Times New Roman" w:hAnsi="Times New Roman" w:cs="Times New Roman"/>
          <w:sz w:val="28"/>
          <w:szCs w:val="28"/>
        </w:rPr>
        <w:t>ột m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ảnh vườn hình </w:t>
      </w:r>
      <w:r w:rsidR="00030171">
        <w:rPr>
          <w:rFonts w:ascii="Times New Roman" w:hAnsi="Times New Roman" w:cs="Times New Roman"/>
          <w:sz w:val="28"/>
          <w:szCs w:val="28"/>
        </w:rPr>
        <w:t>chữ nhật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 có </w:t>
      </w:r>
      <w:r w:rsidR="00030171">
        <w:rPr>
          <w:rFonts w:ascii="Times New Roman" w:hAnsi="Times New Roman" w:cs="Times New Roman"/>
          <w:sz w:val="28"/>
          <w:szCs w:val="28"/>
        </w:rPr>
        <w:t>chiều dài là (2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>x</w:t>
      </w:r>
      <w:r w:rsidR="00030171">
        <w:rPr>
          <w:rFonts w:ascii="Times New Roman" w:hAnsi="Times New Roman" w:cs="Times New Roman"/>
          <w:sz w:val="28"/>
          <w:szCs w:val="28"/>
        </w:rPr>
        <w:t>+</w:t>
      </w:r>
      <w:r w:rsidR="00A35B9B">
        <w:rPr>
          <w:rFonts w:ascii="Times New Roman" w:hAnsi="Times New Roman" w:cs="Times New Roman"/>
          <w:sz w:val="28"/>
          <w:szCs w:val="28"/>
        </w:rPr>
        <w:t>9</w:t>
      </w:r>
      <w:r w:rsidR="00030171">
        <w:rPr>
          <w:rFonts w:ascii="Times New Roman" w:hAnsi="Times New Roman" w:cs="Times New Roman"/>
          <w:sz w:val="28"/>
          <w:szCs w:val="28"/>
        </w:rPr>
        <w:t>)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 (m), </w:t>
      </w:r>
      <w:r w:rsidR="00030171">
        <w:rPr>
          <w:rFonts w:ascii="Times New Roman" w:hAnsi="Times New Roman" w:cs="Times New Roman"/>
          <w:sz w:val="28"/>
          <w:szCs w:val="28"/>
        </w:rPr>
        <w:t>chiều rộng là (x+5) (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>m</w:t>
      </w:r>
      <w:r w:rsidR="00030171">
        <w:rPr>
          <w:rFonts w:ascii="Times New Roman" w:hAnsi="Times New Roman" w:cs="Times New Roman"/>
          <w:sz w:val="28"/>
          <w:szCs w:val="28"/>
        </w:rPr>
        <w:t>)</w:t>
      </w:r>
      <w:r w:rsidR="00343E8F">
        <w:rPr>
          <w:rFonts w:ascii="Times New Roman" w:hAnsi="Times New Roman" w:cs="Times New Roman"/>
          <w:sz w:val="28"/>
          <w:szCs w:val="28"/>
        </w:rPr>
        <w:t>.</w:t>
      </w:r>
      <w:r w:rsidR="004E4C1C" w:rsidRPr="00FC2A6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5DA21839" w14:textId="2DA11B70" w:rsidR="004E4C1C" w:rsidRPr="009562D1" w:rsidRDefault="009562D1" w:rsidP="009562D1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a/ 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>Tính diện tích mảnh vườn theo x</w:t>
      </w:r>
      <w:r w:rsidR="00343E8F" w:rsidRPr="009562D1">
        <w:rPr>
          <w:rFonts w:ascii="Times New Roman" w:hAnsi="Times New Roman" w:cs="Times New Roman"/>
          <w:sz w:val="28"/>
          <w:szCs w:val="28"/>
        </w:rPr>
        <w:t>.</w:t>
      </w:r>
    </w:p>
    <w:p w14:paraId="5CB1FDFE" w14:textId="0282B07A" w:rsidR="001170C2" w:rsidRPr="009562D1" w:rsidRDefault="009562D1" w:rsidP="009562D1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 xml:space="preserve">Người ta trồng rau trên mảnh vườn đó, trung bình cứ </w:t>
      </w:r>
      <w:r w:rsidR="00030171">
        <w:rPr>
          <w:rFonts w:ascii="Times New Roman" w:hAnsi="Times New Roman" w:cs="Times New Roman"/>
          <w:sz w:val="28"/>
          <w:szCs w:val="28"/>
        </w:rPr>
        <w:t>2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>m</w:t>
      </w:r>
      <w:r w:rsidR="004E4C1C" w:rsidRPr="009562D1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 xml:space="preserve"> thì thu hoạch được </w:t>
      </w:r>
      <w:r w:rsidR="00030171">
        <w:rPr>
          <w:rFonts w:ascii="Times New Roman" w:hAnsi="Times New Roman" w:cs="Times New Roman"/>
          <w:sz w:val="28"/>
          <w:szCs w:val="28"/>
        </w:rPr>
        <w:t>5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 xml:space="preserve">kg rau. Hỏi trên cả mảnh vườn đó người ta thu hoạch được bao nhiêu </w:t>
      </w:r>
      <w:r w:rsidR="00030171">
        <w:rPr>
          <w:rFonts w:ascii="Times New Roman" w:hAnsi="Times New Roman" w:cs="Times New Roman"/>
          <w:sz w:val="28"/>
          <w:szCs w:val="28"/>
        </w:rPr>
        <w:t>kg</w:t>
      </w:r>
      <w:r w:rsidR="004E4C1C" w:rsidRPr="009562D1">
        <w:rPr>
          <w:rFonts w:ascii="Times New Roman" w:hAnsi="Times New Roman" w:cs="Times New Roman"/>
          <w:sz w:val="28"/>
          <w:szCs w:val="28"/>
          <w:lang w:val="vi-VN"/>
        </w:rPr>
        <w:t xml:space="preserve"> rau vớ</w:t>
      </w:r>
      <w:r w:rsidR="00030171">
        <w:rPr>
          <w:rFonts w:ascii="Times New Roman" w:hAnsi="Times New Roman" w:cs="Times New Roman"/>
          <w:sz w:val="28"/>
          <w:szCs w:val="28"/>
          <w:lang w:val="vi-VN"/>
        </w:rPr>
        <w:t xml:space="preserve">i x = </w:t>
      </w:r>
      <w:r w:rsidR="00030171">
        <w:rPr>
          <w:rFonts w:ascii="Times New Roman" w:hAnsi="Times New Roman" w:cs="Times New Roman"/>
          <w:sz w:val="28"/>
          <w:szCs w:val="28"/>
        </w:rPr>
        <w:t>4</w:t>
      </w:r>
      <w:r w:rsidR="00343E8F" w:rsidRPr="009562D1">
        <w:rPr>
          <w:rFonts w:ascii="Times New Roman" w:hAnsi="Times New Roman" w:cs="Times New Roman"/>
          <w:sz w:val="28"/>
          <w:szCs w:val="28"/>
        </w:rPr>
        <w:t>?</w:t>
      </w:r>
    </w:p>
    <w:p w14:paraId="6EDD0B5D" w14:textId="77777777" w:rsidR="001F363B" w:rsidRDefault="001F363B" w:rsidP="00EC1DBA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4FA5A3D" w14:textId="3462B558" w:rsidR="0008737A" w:rsidRPr="00E75DCC" w:rsidRDefault="00E75DCC" w:rsidP="00EC1DBA">
      <w:pPr>
        <w:spacing w:after="0"/>
        <w:jc w:val="both"/>
        <w:rPr>
          <w:rFonts w:ascii="Times New Roman" w:hAnsi="Times New Roman" w:cs="Times New Roman"/>
          <w:bCs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1170C2" w:rsidRPr="00FC2A6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5. </w:t>
      </w:r>
      <w:r w:rsidR="001170C2" w:rsidRPr="00E75DCC">
        <w:rPr>
          <w:rFonts w:ascii="Times New Roman" w:hAnsi="Times New Roman" w:cs="Times New Roman"/>
          <w:bCs/>
          <w:i/>
          <w:sz w:val="28"/>
          <w:szCs w:val="28"/>
          <w:lang w:val="vi-VN"/>
        </w:rPr>
        <w:t>(</w:t>
      </w:r>
      <w:r w:rsidR="00B34889" w:rsidRPr="00E75DCC">
        <w:rPr>
          <w:rFonts w:ascii="Times New Roman" w:hAnsi="Times New Roman" w:cs="Times New Roman"/>
          <w:bCs/>
          <w:i/>
          <w:sz w:val="28"/>
          <w:szCs w:val="28"/>
          <w:lang w:val="vi-VN"/>
        </w:rPr>
        <w:t>3</w:t>
      </w:r>
      <w:r w:rsidR="001170C2" w:rsidRPr="00E75DCC">
        <w:rPr>
          <w:rFonts w:ascii="Times New Roman" w:hAnsi="Times New Roman" w:cs="Times New Roman"/>
          <w:bCs/>
          <w:i/>
          <w:sz w:val="28"/>
          <w:szCs w:val="28"/>
          <w:lang w:val="vi-VN"/>
        </w:rPr>
        <w:t xml:space="preserve"> điểm)</w:t>
      </w:r>
      <w:r w:rsidR="0008737A" w:rsidRPr="00E75DCC">
        <w:rPr>
          <w:rFonts w:ascii="Times New Roman" w:hAnsi="Times New Roman" w:cs="Times New Roman"/>
          <w:bCs/>
          <w:i/>
          <w:sz w:val="28"/>
          <w:szCs w:val="28"/>
          <w:lang w:val="vi-VN"/>
        </w:rPr>
        <w:t xml:space="preserve"> </w:t>
      </w:r>
    </w:p>
    <w:p w14:paraId="2C070CBE" w14:textId="1B961067" w:rsidR="00783743" w:rsidRPr="00FC2A6F" w:rsidRDefault="00783743" w:rsidP="00EC1DB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o </w:t>
      </w:r>
      <w:r w:rsidR="0026516A"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BC</w:t>
      </w: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ân tại A, đường cao AH. Gọi M là trung điểm của </w:t>
      </w:r>
      <w:r w:rsidR="0026516A"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B. </w:t>
      </w: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ẽ E đối xứng với H qua M.</w:t>
      </w:r>
    </w:p>
    <w:p w14:paraId="2580AC2B" w14:textId="77777777" w:rsidR="00783743" w:rsidRPr="00FC2A6F" w:rsidRDefault="00783743" w:rsidP="00EC1DB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a, Tứ giác AHBE là hình gì? Vì sao?</w:t>
      </w:r>
    </w:p>
    <w:p w14:paraId="5459AA9D" w14:textId="77777777" w:rsidR="00783743" w:rsidRPr="00FC2A6F" w:rsidRDefault="00783743" w:rsidP="00EC1DB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  <w:t>b, Chứng minh tứ giác AEHC là hình bình hành.</w:t>
      </w:r>
    </w:p>
    <w:p w14:paraId="0EF31D55" w14:textId="630F05AC" w:rsidR="00783743" w:rsidRPr="00FC2A6F" w:rsidRDefault="00783743" w:rsidP="00EC1DB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FC2A6F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  <w:t>c, Gọi O là giao điểm của AH và EC, N là trung điểm của AC. Chứng minh ba điểm M, O, N thẳng hàng.</w:t>
      </w:r>
    </w:p>
    <w:p w14:paraId="23AD9531" w14:textId="77777777" w:rsidR="001F363B" w:rsidRDefault="001F363B" w:rsidP="001F363B">
      <w:pPr>
        <w:spacing w:after="0" w:line="240" w:lineRule="auto"/>
        <w:ind w:left="142"/>
        <w:jc w:val="center"/>
        <w:rPr>
          <w:rFonts w:ascii="Times New Roman" w:eastAsia="Times New Roman" w:hAnsi="Times New Roman"/>
          <w:b/>
          <w:sz w:val="26"/>
          <w:szCs w:val="26"/>
          <w:lang w:val="it-IT" w:eastAsia="vi-VN"/>
        </w:rPr>
      </w:pPr>
    </w:p>
    <w:p w14:paraId="3B5E5CEE" w14:textId="77777777" w:rsidR="00CE59A8" w:rsidRDefault="00CE59A8" w:rsidP="001F363B">
      <w:pPr>
        <w:spacing w:after="0" w:line="240" w:lineRule="auto"/>
        <w:ind w:left="142"/>
        <w:jc w:val="center"/>
        <w:rPr>
          <w:rFonts w:ascii="Times New Roman" w:eastAsia="Times New Roman" w:hAnsi="Times New Roman"/>
          <w:b/>
          <w:sz w:val="26"/>
          <w:szCs w:val="26"/>
          <w:lang w:val="it-IT" w:eastAsia="vi-VN"/>
        </w:rPr>
      </w:pPr>
    </w:p>
    <w:p w14:paraId="2D5A06C1" w14:textId="77777777" w:rsidR="001F363B" w:rsidRPr="00FB7490" w:rsidRDefault="001F363B" w:rsidP="001F363B">
      <w:pPr>
        <w:spacing w:after="0" w:line="240" w:lineRule="auto"/>
        <w:ind w:left="142"/>
        <w:jc w:val="center"/>
        <w:rPr>
          <w:rFonts w:ascii="Times New Roman" w:hAnsi="Times New Roman"/>
          <w:b/>
          <w:bCs/>
          <w:sz w:val="26"/>
          <w:szCs w:val="26"/>
          <w:lang w:val="it-IT"/>
        </w:rPr>
      </w:pPr>
      <w:r w:rsidRPr="00FB7490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----------- </w:t>
      </w:r>
      <w:r w:rsidRPr="00FB7490">
        <w:rPr>
          <w:rFonts w:ascii="Times New Roman" w:eastAsia="Times New Roman" w:hAnsi="Times New Roman"/>
          <w:b/>
          <w:sz w:val="26"/>
          <w:szCs w:val="26"/>
          <w:lang w:val="vi-VN" w:eastAsia="vi-VN"/>
        </w:rPr>
        <w:sym w:font="Wingdings" w:char="F096"/>
      </w:r>
      <w:r w:rsidRPr="00FB7490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  HẾT </w:t>
      </w:r>
      <w:r w:rsidRPr="00FB7490">
        <w:rPr>
          <w:rFonts w:ascii="Times New Roman" w:eastAsia="Times New Roman" w:hAnsi="Times New Roman"/>
          <w:b/>
          <w:sz w:val="26"/>
          <w:szCs w:val="26"/>
          <w:lang w:val="vi-VN" w:eastAsia="vi-VN"/>
        </w:rPr>
        <w:sym w:font="Wingdings" w:char="F097"/>
      </w:r>
      <w:r w:rsidRPr="00FB7490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 -----------</w:t>
      </w:r>
    </w:p>
    <w:p w14:paraId="71C1E0FE" w14:textId="77777777" w:rsidR="001F363B" w:rsidRPr="00FB7490" w:rsidRDefault="001F363B" w:rsidP="001F363B">
      <w:pPr>
        <w:pStyle w:val="Default"/>
        <w:ind w:left="142"/>
        <w:jc w:val="center"/>
        <w:rPr>
          <w:sz w:val="26"/>
          <w:szCs w:val="26"/>
          <w:lang w:val="vi-VN"/>
        </w:rPr>
      </w:pPr>
      <w:r w:rsidRPr="00FB7490">
        <w:rPr>
          <w:b/>
          <w:bCs/>
          <w:i/>
          <w:iCs/>
          <w:sz w:val="26"/>
          <w:szCs w:val="26"/>
          <w:lang w:val="vi-VN"/>
        </w:rPr>
        <w:t>Học sinh không được sử dụng tài liệu. Giám thị không giải thích gì thêm.</w:t>
      </w:r>
    </w:p>
    <w:p w14:paraId="35E16A08" w14:textId="77777777" w:rsidR="001F363B" w:rsidRPr="00FB7490" w:rsidRDefault="001F363B" w:rsidP="001F363B">
      <w:pPr>
        <w:tabs>
          <w:tab w:val="left" w:leader="dot" w:pos="8222"/>
          <w:tab w:val="left" w:leader="dot" w:pos="9616"/>
        </w:tabs>
        <w:spacing w:before="60" w:after="0"/>
        <w:jc w:val="center"/>
        <w:rPr>
          <w:rFonts w:cs="Times New Roman"/>
          <w:b/>
          <w:bCs/>
          <w:sz w:val="26"/>
          <w:szCs w:val="26"/>
        </w:rPr>
      </w:pPr>
      <w:r w:rsidRPr="00FB7490">
        <w:rPr>
          <w:rFonts w:ascii="Times New Roman" w:hAnsi="Times New Roman"/>
          <w:i/>
          <w:iCs/>
          <w:sz w:val="26"/>
          <w:szCs w:val="26"/>
          <w:lang w:val="vi-VN"/>
        </w:rPr>
        <w:t>Họ và tên học sinh:</w:t>
      </w:r>
      <w:r w:rsidRPr="00FB7490">
        <w:rPr>
          <w:rFonts w:ascii="Times New Roman" w:hAnsi="Times New Roman"/>
          <w:i/>
          <w:iCs/>
          <w:sz w:val="26"/>
          <w:szCs w:val="26"/>
          <w:lang w:val="vi-VN"/>
        </w:rPr>
        <w:tab/>
      </w:r>
    </w:p>
    <w:p w14:paraId="14A41474" w14:textId="61DDD2C6" w:rsidR="00851DD2" w:rsidRDefault="00851DD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63FDB458" w14:textId="77777777" w:rsidR="00851DD2" w:rsidRDefault="00851DD2" w:rsidP="00851DD2">
      <w:pPr>
        <w:tabs>
          <w:tab w:val="center" w:pos="6480"/>
        </w:tabs>
        <w:spacing w:after="0" w:line="60" w:lineRule="atLeas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ỦY BAN NHÂN DÂN QUẬN 10</w:t>
      </w:r>
    </w:p>
    <w:p w14:paraId="16FC7980" w14:textId="77777777" w:rsidR="00851DD2" w:rsidRDefault="00851DD2" w:rsidP="00851DD2">
      <w:pPr>
        <w:tabs>
          <w:tab w:val="center" w:pos="6480"/>
        </w:tabs>
        <w:spacing w:after="0" w:line="60" w:lineRule="atLeast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TRƯỜNG THCS TRẦN PHÚ</w:t>
      </w:r>
    </w:p>
    <w:p w14:paraId="6ECDDBB2" w14:textId="77777777" w:rsidR="00851DD2" w:rsidRDefault="00851DD2" w:rsidP="00851DD2">
      <w:pPr>
        <w:tabs>
          <w:tab w:val="center" w:pos="6480"/>
        </w:tabs>
        <w:spacing w:after="0" w:line="60" w:lineRule="atLeast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A721E58" w14:textId="0FB0351D" w:rsidR="00851DD2" w:rsidRDefault="00851DD2" w:rsidP="00851DD2">
      <w:pPr>
        <w:tabs>
          <w:tab w:val="center" w:pos="5760"/>
        </w:tabs>
        <w:spacing w:after="0" w:line="60" w:lineRule="atLeas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8C23399" wp14:editId="616235A0">
                <wp:simplePos x="0" y="0"/>
                <wp:positionH relativeFrom="column">
                  <wp:posOffset>-60960</wp:posOffset>
                </wp:positionH>
                <wp:positionV relativeFrom="paragraph">
                  <wp:posOffset>134620</wp:posOffset>
                </wp:positionV>
                <wp:extent cx="1310640" cy="386715"/>
                <wp:effectExtent l="0" t="0" r="22860" b="1397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38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F7225C" w14:textId="77777777" w:rsidR="00851DD2" w:rsidRDefault="00851DD2" w:rsidP="00851DD2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8C23399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left:0;text-align:left;margin-left:-4.8pt;margin-top:10.6pt;width:103.2pt;height:30.45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">
                <v:textbox style="mso-fit-shape-to-text:t">
                  <w:txbxContent>
                    <w:p w14:paraId="0CF7225C" w14:textId="77777777" w:rsidR="00851DD2" w:rsidRDefault="00851DD2" w:rsidP="00851DD2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ĐỀ CHÍNH THỨ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6"/>
          <w:szCs w:val="26"/>
        </w:rPr>
        <w:t>HƯỚNG DẪN CHẤM</w:t>
      </w:r>
    </w:p>
    <w:p w14:paraId="3702F85A" w14:textId="77777777" w:rsidR="00851DD2" w:rsidRDefault="00851DD2" w:rsidP="00851DD2">
      <w:pPr>
        <w:tabs>
          <w:tab w:val="center" w:pos="5760"/>
        </w:tabs>
        <w:spacing w:after="0" w:line="60" w:lineRule="atLeas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ôn: TOÁN -  Khối lớp 8</w:t>
      </w:r>
    </w:p>
    <w:p w14:paraId="07FE5B22" w14:textId="77777777" w:rsidR="00851DD2" w:rsidRDefault="00851DD2" w:rsidP="00851DD2">
      <w:pPr>
        <w:rPr>
          <w:rFonts w:ascii="Times New Roman" w:hAnsi="Times New Roman" w:cs="Times New Roman"/>
          <w:color w:val="640000"/>
          <w:sz w:val="26"/>
          <w:szCs w:val="26"/>
          <w:lang w:val="vi-VN"/>
        </w:rPr>
      </w:pP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1555"/>
        <w:gridCol w:w="7087"/>
        <w:gridCol w:w="1843"/>
      </w:tblGrid>
      <w:tr w:rsidR="00851DD2" w14:paraId="3E6BC6FA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3FAD0F0" w14:textId="77777777" w:rsidR="00851DD2" w:rsidRDefault="00851DD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E59C3" w14:textId="77777777" w:rsidR="00851DD2" w:rsidRDefault="00851DD2">
            <w:pPr>
              <w:pStyle w:val="ListParagraph"/>
              <w:ind w:left="31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647C2" w14:textId="77777777" w:rsidR="00851DD2" w:rsidRDefault="00851DD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51DD2" w14:paraId="022F3E44" w14:textId="77777777" w:rsidTr="00851DD2"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7BD3512" w14:textId="77777777" w:rsidR="00851DD2" w:rsidRDefault="00851DD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. (3 điểm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9BB9F" w14:textId="77777777" w:rsidR="00851DD2" w:rsidRDefault="00851DD2" w:rsidP="00851DD2">
            <w:pPr>
              <w:pStyle w:val="ListParagraph"/>
              <w:numPr>
                <w:ilvl w:val="0"/>
                <w:numId w:val="20"/>
              </w:numPr>
              <w:ind w:left="314" w:hanging="28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(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x – 2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(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–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x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)(x +1)</w:t>
            </w:r>
          </w:p>
          <w:p w14:paraId="4A8F928F" w14:textId="77777777" w:rsidR="00851DD2" w:rsidRDefault="00851DD2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=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 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– 4x + 4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1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– x 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00F662F3" w14:textId="77777777" w:rsidR="00851DD2" w:rsidRDefault="00851DD2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4x + 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EC67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4F9F7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đ</w:t>
            </w:r>
          </w:p>
          <w:p w14:paraId="1FA46E7C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51DD2" w14:paraId="7DF985A2" w14:textId="77777777" w:rsidTr="00851DD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9745CCD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91F79" w14:textId="77777777" w:rsidR="00851DD2" w:rsidRDefault="00851DD2">
            <w:pPr>
              <w:tabs>
                <w:tab w:val="left" w:pos="3678"/>
                <w:tab w:val="right" w:pos="6718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6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– x – 1) : (2x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1)</w:t>
            </w:r>
          </w:p>
          <w:p w14:paraId="4ED92279" w14:textId="77777777" w:rsidR="00851DD2" w:rsidRDefault="00851DD2">
            <w:pPr>
              <w:tabs>
                <w:tab w:val="center" w:pos="2730"/>
                <w:tab w:val="right" w:pos="54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=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+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7B0C5AAA" w14:textId="77777777" w:rsidR="00851DD2" w:rsidRDefault="00851DD2">
            <w:pPr>
              <w:tabs>
                <w:tab w:val="center" w:pos="2730"/>
                <w:tab w:val="right" w:pos="5460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HS đặt phép tính chia dọc và  tìm được kết  quả 3x: 0,5 điểm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F1C6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0CF06904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51DD2" w14:paraId="41C3533D" w14:textId="77777777" w:rsidTr="00851DD2"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8871E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4800F" w14:textId="77777777" w:rsidR="00851DD2" w:rsidRDefault="00851DD2">
            <w:pPr>
              <w:pStyle w:val="MTDisplayEquation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) </w:t>
            </w:r>
            <w:r>
              <w:rPr>
                <w:rFonts w:ascii="Times New Roman" w:hAnsi="Times New Roman" w:cs="Times New Roman"/>
                <w:position w:val="-114"/>
                <w:sz w:val="26"/>
                <w:szCs w:val="26"/>
                <w:lang w:val="nl-NL"/>
              </w:rPr>
              <w:object w:dxaOrig="3135" w:dyaOrig="2385" w14:anchorId="340973EF">
                <v:shape id="_x0000_i1028" type="#_x0000_t75" style="width:156.75pt;height:119.25pt" o:ole="">
                  <v:imagedata r:id="rId12" o:title=""/>
                </v:shape>
                <o:OLEObject Type="Embed" ProgID="Equation.DSMT4" ShapeID="_x0000_i1028" DrawAspect="Content" ObjectID="_1735051021" r:id="rId13"/>
              </w:object>
            </w:r>
          </w:p>
          <w:p w14:paraId="1FA1AA73" w14:textId="77777777" w:rsidR="00851DD2" w:rsidRDefault="00851DD2">
            <w:pPr>
              <w:pStyle w:val="MTDisplayEquation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4BFF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1442EF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58C87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40FE1B0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051F00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724D9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617FFF5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51DD2" w14:paraId="125193EE" w14:textId="77777777" w:rsidTr="00851DD2"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D20F3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2. (2 điểm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C609A7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90" w:dyaOrig="405" w14:anchorId="69B15F27">
                <v:shape id="_x0000_i1029" type="#_x0000_t75" style="width:109.5pt;height:20.25pt" o:ole="">
                  <v:imagedata r:id="rId8" o:title=""/>
                </v:shape>
                <o:OLEObject Type="Embed" ProgID="Equation.DSMT4" ShapeID="_x0000_i1029" DrawAspect="Content" ObjectID="_1735051022" r:id="rId14"/>
              </w:object>
            </w:r>
          </w:p>
          <w:p w14:paraId="606D43C7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= x( x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y) + 14( x – y)</w:t>
            </w:r>
          </w:p>
          <w:p w14:paraId="5ACE09B9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= ( x – y)(x + 14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7F5A5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7782F3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5DE76D1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đ</w:t>
            </w:r>
          </w:p>
        </w:tc>
      </w:tr>
      <w:tr w:rsidR="00851DD2" w14:paraId="352D3327" w14:textId="77777777" w:rsidTr="00851DD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4D33F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90428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75" w:dyaOrig="405" w14:anchorId="549C585F">
                <v:shape id="_x0000_i1030" type="#_x0000_t75" style="width:123.75pt;height:20.25pt" o:ole="">
                  <v:imagedata r:id="rId10" o:title=""/>
                </v:shape>
                <o:OLEObject Type="Embed" ProgID="Equation.DSMT4" ShapeID="_x0000_i1030" DrawAspect="Content" ObjectID="_1735051023" r:id="rId15"/>
              </w:object>
            </w:r>
          </w:p>
          <w:p w14:paraId="30315E6E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= x [( x 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2xy + y 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) – 49]</w:t>
            </w:r>
          </w:p>
          <w:p w14:paraId="71006B03" w14:textId="77777777" w:rsidR="00851DD2" w:rsidRDefault="00851DD2">
            <w:pPr>
              <w:tabs>
                <w:tab w:val="right" w:pos="6718"/>
                <w:tab w:val="right" w:pos="8379"/>
              </w:tabs>
              <w:ind w:right="-2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= x(x + y – 7)(x + y + 7)</w:t>
            </w:r>
          </w:p>
          <w:p w14:paraId="3816561D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2727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1E60ED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3B793D30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51DD2" w14:paraId="1EE26EFC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03B68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3. (1 điểm)</w:t>
            </w:r>
          </w:p>
          <w:p w14:paraId="63C3CF42" w14:textId="77777777" w:rsidR="00851DD2" w:rsidRDefault="00851DD2">
            <w:pPr>
              <w:pStyle w:val="NoSpacing"/>
              <w:spacing w:line="276" w:lineRule="auto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305F1" w14:textId="77777777" w:rsidR="00851DD2" w:rsidRDefault="00851DD2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) (a+b)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a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+ 2ab + b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</w:p>
          <w:p w14:paraId="2B37EF21" w14:textId="77777777" w:rsidR="00851DD2" w:rsidRDefault="00851DD2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(a – b)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a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– 2ab + b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</w:p>
          <w:p w14:paraId="1BDD9324" w14:textId="77777777" w:rsidR="00851DD2" w:rsidRDefault="00851DD2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14:paraId="1E6290DD" w14:textId="77777777" w:rsidR="00851DD2" w:rsidRDefault="00851DD2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) c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a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+ b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(a+b)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– 2ab</w:t>
            </w:r>
          </w:p>
          <w:p w14:paraId="465C3E62" w14:textId="77777777" w:rsidR="00851DD2" w:rsidRDefault="00851DD2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 17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– 2.60 = 169</w:t>
            </w:r>
          </w:p>
          <w:p w14:paraId="5BD2161C" w14:textId="77777777" w:rsidR="00851DD2" w:rsidRDefault="00851DD2" w:rsidP="00851DD2">
            <w:pPr>
              <w:pStyle w:val="NoSpacing"/>
              <w:numPr>
                <w:ilvl w:val="0"/>
                <w:numId w:val="21"/>
              </w:num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 = 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70837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3F2E9DE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902B2D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9440C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D867F4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CE2807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851DD2" w14:paraId="1134E786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8763C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4. (1 điểm)</w:t>
            </w:r>
          </w:p>
          <w:p w14:paraId="786CE0F1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E7537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iện tích mảnh vườn theo x</w:t>
            </w:r>
          </w:p>
          <w:p w14:paraId="53E3759A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 +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.(x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</w:p>
          <w:p w14:paraId="58237EBE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hi x =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ì diện tích mảnh vườn là</w:t>
            </w:r>
          </w:p>
          <w:p w14:paraId="64C22B25" w14:textId="77777777" w:rsidR="00851DD2" w:rsidRDefault="00851DD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2.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4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+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9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)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(4 +5)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=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153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(m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)</w:t>
            </w:r>
          </w:p>
          <w:p w14:paraId="07FE0868" w14:textId="77777777" w:rsidR="00851DD2" w:rsidRDefault="00851DD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Số lượng rau thu hoạch là </w:t>
            </w:r>
          </w:p>
          <w:p w14:paraId="379528B7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31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:2.5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=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382,5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(kg) </w:t>
            </w:r>
          </w:p>
          <w:p w14:paraId="7047D164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8CC2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FD0AD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D960B64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3FA5A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4C3364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066BF5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1685CE3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C043DD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F82F2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851DD2" w14:paraId="328F92D1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2ADB0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5. (3 điểm)</w:t>
            </w:r>
          </w:p>
          <w:p w14:paraId="3CEE00A5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119B8D44" w14:textId="77777777" w:rsidR="00851DD2" w:rsidRDefault="00851DD2">
            <w:pPr>
              <w:spacing w:after="6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71C95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560406B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8941CDE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5243BE0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A19E84E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EF1A96B" w14:textId="21667C62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D425025" wp14:editId="2CC1C9C6">
                  <wp:simplePos x="0" y="0"/>
                  <wp:positionH relativeFrom="column">
                    <wp:posOffset>715645</wp:posOffset>
                  </wp:positionH>
                  <wp:positionV relativeFrom="paragraph">
                    <wp:posOffset>-14605</wp:posOffset>
                  </wp:positionV>
                  <wp:extent cx="1796415" cy="185102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6415" cy="185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7FD2060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4CFC6B0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206102D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DA757B4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7DC6791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D7DCA9E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DD2D7EE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CB298B5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A992A06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0EE12F4" w14:textId="77777777" w:rsidR="00851DD2" w:rsidRDefault="00851DD2" w:rsidP="00851DD2">
            <w:pPr>
              <w:pStyle w:val="ListParagraph"/>
              <w:numPr>
                <w:ilvl w:val="0"/>
                <w:numId w:val="22"/>
              </w:num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Xét t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ứ giác AHBE </w:t>
            </w:r>
          </w:p>
          <w:p w14:paraId="0859EE44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M là trung điểm của AB (gt)</w:t>
            </w:r>
          </w:p>
          <w:p w14:paraId="7D164F16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M là trung điểm của HE (đx)</w:t>
            </w:r>
          </w:p>
          <w:p w14:paraId="5BE4FB86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Tứ giác AHBE là hình bình hành (hai đường chéo cắt nhau tại trung điểm mỗi đường)</w:t>
            </w:r>
          </w:p>
          <w:p w14:paraId="7A921952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+ Mặt khá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AHB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= 90 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0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( gt)</w:t>
            </w:r>
          </w:p>
          <w:p w14:paraId="51E2503B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Hình bình hành AHBE là hình chữ nhật ( có 1 góc vuông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CC19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A0AEB96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FFCA28C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9F4B285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B71741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A7FF6D7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A2D7770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D4BDBA8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23678F4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ECACF9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58B322C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81089B2" w14:textId="77777777" w:rsidR="00851DD2" w:rsidRDefault="00851DD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7F1E9E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C6930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024DB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6CB388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3055E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65B5AAD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B272B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DE6DF6A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15F406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E3F503C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F607A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851DD2" w14:paraId="1971FAEA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021E9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1B426" w14:textId="77777777" w:rsidR="00851DD2" w:rsidRDefault="00851DD2" w:rsidP="00851DD2">
            <w:pPr>
              <w:pStyle w:val="ListParagraph"/>
              <w:numPr>
                <w:ilvl w:val="0"/>
                <w:numId w:val="22"/>
              </w:num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Xét t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ứ giác AEHC </w:t>
            </w:r>
          </w:p>
          <w:p w14:paraId="1908DABE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M là trung điểm của AB (gt)</w:t>
            </w:r>
          </w:p>
          <w:p w14:paraId="03BC62B3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H là trung điểm của CB (AH vừa là đường cao vừa là đường trung tuyến trong ∆ABC cân tại A)</w:t>
            </w:r>
          </w:p>
          <w:p w14:paraId="6D231EED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MH là đường trung bình của ∆ABC (đn)</w:t>
            </w:r>
          </w:p>
          <w:p w14:paraId="7766693F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MH // AC (đl) (1)</w:t>
            </w:r>
          </w:p>
          <w:p w14:paraId="2EE09F88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EH = AB (tc hcn AHBE)</w:t>
            </w:r>
          </w:p>
          <w:p w14:paraId="7A54F1CE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AB = AC ( ∆ABC cân tại A)</w:t>
            </w:r>
          </w:p>
          <w:p w14:paraId="27CD5E07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EH = AC (2)</w:t>
            </w:r>
          </w:p>
          <w:p w14:paraId="0C9D057E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ừ (1) và (2) → tứ giác AEHC là hình bình hành (2 cạnh đối song song và bằng nhau)</w:t>
            </w:r>
            <w:r>
              <w:rPr>
                <w:rFonts w:ascii="Times New Roman" w:hAnsi="Times New Roman" w:cs="Times New Roman"/>
                <w:vanish/>
                <w:sz w:val="26"/>
                <w:szCs w:val="26"/>
                <w:vertAlign w:val="superscript"/>
                <w:lang w:val="vi-VN"/>
              </w:rPr>
              <w:t>2222==2 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8692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1791E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44436EF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FC52A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FAC23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FFA1FCF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A321E3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257EB9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F4D4F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9A1564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A33702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614A7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851DD2" w14:paraId="088F6AB5" w14:textId="77777777" w:rsidTr="00851DD2"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3B474" w14:textId="77777777" w:rsidR="00851DD2" w:rsidRDefault="00851DD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1EB0FD" w14:textId="77777777" w:rsidR="00851DD2" w:rsidRDefault="00851DD2" w:rsidP="00851DD2">
            <w:pPr>
              <w:pStyle w:val="ListParagraph"/>
              <w:numPr>
                <w:ilvl w:val="0"/>
                <w:numId w:val="22"/>
              </w:num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O là giao điểm của AH và EC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ong hình bình hành AEHC</w:t>
            </w:r>
          </w:p>
          <w:p w14:paraId="5D78B47F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→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O là trung điểm của AH (t/c hbh)</w:t>
            </w:r>
          </w:p>
          <w:p w14:paraId="7AB15D20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*Xét ∆ABH</w:t>
            </w:r>
          </w:p>
          <w:p w14:paraId="014E9189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O là trung điểm của AH (cmt)</w:t>
            </w:r>
          </w:p>
          <w:p w14:paraId="3E31E074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M là trung điểm của AB (gt)</w:t>
            </w:r>
          </w:p>
          <w:p w14:paraId="1A7C9803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MO là đường trung bình của ∆ABH (đn)</w:t>
            </w:r>
          </w:p>
          <w:p w14:paraId="38E0702D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MO // BC (đl) (1)</w:t>
            </w:r>
          </w:p>
          <w:p w14:paraId="153C33F5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*Xét ∆ACH</w:t>
            </w:r>
          </w:p>
          <w:p w14:paraId="41A20E07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O là trung điểm của AH (cmt)</w:t>
            </w:r>
          </w:p>
          <w:p w14:paraId="0100FC16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+ N là trung điểm của AC (gt)</w:t>
            </w:r>
          </w:p>
          <w:p w14:paraId="1DD38DCB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NO là đường trung bình của ∆ACH (đn)</w:t>
            </w:r>
          </w:p>
          <w:p w14:paraId="57F36842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→ NO // BC (đl) (2)</w:t>
            </w:r>
          </w:p>
          <w:p w14:paraId="2FF38435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Từ (1) và (2) → M,O,N cùng thuộc đường thẳng đi qua O và song song BC</w:t>
            </w:r>
          </w:p>
          <w:p w14:paraId="2C23A758" w14:textId="77777777" w:rsidR="00851DD2" w:rsidRDefault="00851DD2">
            <w:pPr>
              <w:spacing w:after="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Vậy M, O, N thẳng hàng </w:t>
            </w:r>
            <w:r>
              <w:rPr>
                <w:rFonts w:ascii="Times New Roman" w:hAnsi="Times New Roman" w:cs="Times New Roman"/>
                <w:vanish/>
                <w:sz w:val="26"/>
                <w:szCs w:val="26"/>
                <w:lang w:val="vi-VN"/>
              </w:rPr>
              <w:t>ccc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D7966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FB12F60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B7366CB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53B4953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78A4E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55A40A1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6E21C0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11A49C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E4B0D6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60FC79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8C29C2E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EE4BAD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DA2A2D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90E3C7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7F248F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DAA3E92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2F187E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CB6F1E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B72A777" w14:textId="77777777" w:rsidR="00851DD2" w:rsidRDefault="00851DD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0FD5981" w14:textId="77777777" w:rsidR="00851DD2" w:rsidRDefault="00851DD2" w:rsidP="00851DD2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25F62BD" w14:textId="77777777" w:rsidR="00851DD2" w:rsidRDefault="00851DD2" w:rsidP="00851DD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ẾT</w:t>
      </w:r>
    </w:p>
    <w:p w14:paraId="15EBD58B" w14:textId="75F241EB" w:rsidR="00851DD2" w:rsidRDefault="00851DD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A167BD8" w14:textId="77777777" w:rsidR="00851DD2" w:rsidRDefault="00851DD2" w:rsidP="00851DD2">
      <w:pPr>
        <w:spacing w:after="0" w:line="312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TRƯỜNG THCS TRẦN PHÚ</w:t>
      </w:r>
    </w:p>
    <w:p w14:paraId="2B99F4CC" w14:textId="77777777" w:rsidR="00851DD2" w:rsidRDefault="00851DD2" w:rsidP="00851DD2">
      <w:pPr>
        <w:spacing w:after="0" w:line="312" w:lineRule="auto"/>
        <w:jc w:val="both"/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  <w:b/>
          <w:bCs/>
          <w:u w:val="single"/>
        </w:rPr>
        <w:t>TỔ TOÁN – TIN</w:t>
      </w:r>
    </w:p>
    <w:p w14:paraId="4C50FC18" w14:textId="77777777" w:rsidR="00851DD2" w:rsidRDefault="00851DD2" w:rsidP="00851DD2">
      <w:pPr>
        <w:spacing w:after="0" w:line="312" w:lineRule="auto"/>
        <w:jc w:val="both"/>
        <w:rPr>
          <w:rFonts w:ascii="Times New Roman" w:hAnsi="Times New Roman" w:cs="Times New Roman"/>
          <w:b/>
          <w:bCs/>
          <w:u w:val="single"/>
        </w:rPr>
      </w:pPr>
    </w:p>
    <w:p w14:paraId="59E3F138" w14:textId="77777777" w:rsidR="00851DD2" w:rsidRDefault="00851DD2" w:rsidP="00851DD2">
      <w:pPr>
        <w:spacing w:after="0" w:line="312" w:lineRule="auto"/>
        <w:ind w:firstLineChars="650" w:firstLine="1827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KHUNG MA TRẬN ĐỀ KIỂM TRA CUỐI HỌC KÌ 1 TOÁN – LỚP 8 NH 2022-2023.</w:t>
      </w:r>
    </w:p>
    <w:p w14:paraId="18A9DCA5" w14:textId="77777777" w:rsidR="00851DD2" w:rsidRDefault="00851DD2" w:rsidP="00851DD2">
      <w:pPr>
        <w:spacing w:after="0" w:line="312" w:lineRule="auto"/>
        <w:ind w:firstLineChars="650" w:firstLine="1827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2"/>
        <w:gridCol w:w="1744"/>
        <w:gridCol w:w="2129"/>
        <w:gridCol w:w="967"/>
        <w:gridCol w:w="1088"/>
        <w:gridCol w:w="914"/>
        <w:gridCol w:w="947"/>
        <w:gridCol w:w="1049"/>
      </w:tblGrid>
      <w:tr w:rsidR="00851DD2" w14:paraId="38A21803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7825D9D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F4E284C" w14:textId="77777777" w:rsidR="00851DD2" w:rsidRDefault="00851DD2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ủ đề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46CEAC4" w14:textId="77777777" w:rsidR="00851DD2" w:rsidRDefault="00851DD2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4"/>
              </w:rPr>
              <w:t>Nội dung/Đơn vị kiến thức</w:t>
            </w:r>
          </w:p>
        </w:tc>
        <w:tc>
          <w:tcPr>
            <w:tcW w:w="54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71E20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4"/>
              </w:rPr>
              <w:t>Mức độ đánh giá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B5896" w14:textId="77777777" w:rsidR="00851DD2" w:rsidRDefault="00851DD2">
            <w:pPr>
              <w:spacing w:line="312" w:lineRule="auto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ổng điểm</w:t>
            </w:r>
          </w:p>
          <w:p w14:paraId="01125DB8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b/>
                <w:sz w:val="24"/>
              </w:rPr>
              <w:t>%</w:t>
            </w:r>
          </w:p>
        </w:tc>
      </w:tr>
      <w:tr w:rsidR="00851DD2" w14:paraId="5ABBC301" w14:textId="77777777" w:rsidTr="00851DD2"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FFF76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82509" w14:textId="77777777" w:rsidR="00851DD2" w:rsidRDefault="00851DD2">
            <w:pPr>
              <w:pStyle w:val="TableParagraph"/>
              <w:ind w:left="198" w:right="188" w:firstLine="127"/>
              <w:jc w:val="both"/>
              <w:rPr>
                <w:sz w:val="24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1BBF1" w14:textId="77777777" w:rsidR="00851DD2" w:rsidRDefault="00851DD2">
            <w:pPr>
              <w:pStyle w:val="TableParagraph"/>
              <w:spacing w:line="264" w:lineRule="exact"/>
              <w:ind w:left="108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3AECB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Nhận biết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57BF6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Thông hiểu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815A84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Vận dụng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A651A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Vận dụng cao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85668C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51DD2" w14:paraId="015F5E9E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034D567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5EBBAAB" w14:textId="77777777" w:rsidR="00851DD2" w:rsidRDefault="00851DD2">
            <w:pPr>
              <w:pStyle w:val="TableParagraph"/>
              <w:ind w:left="198" w:right="188" w:hanging="36"/>
              <w:jc w:val="both"/>
              <w:rPr>
                <w:sz w:val="24"/>
              </w:rPr>
            </w:pPr>
            <w:r>
              <w:rPr>
                <w:sz w:val="24"/>
              </w:rPr>
              <w:t xml:space="preserve">Phép nhân và phép chia các đa thức </w:t>
            </w:r>
          </w:p>
          <w:p w14:paraId="2F64FB7A" w14:textId="77777777" w:rsidR="00851DD2" w:rsidRDefault="00851DD2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sz w:val="24"/>
              </w:rPr>
              <w:t>(20 tiết)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04A7D" w14:textId="77777777" w:rsidR="00851DD2" w:rsidRDefault="00851DD2">
            <w:pPr>
              <w:pStyle w:val="TableParagraph"/>
              <w:spacing w:line="264" w:lineRule="exact"/>
              <w:ind w:left="108"/>
              <w:rPr>
                <w:sz w:val="24"/>
              </w:rPr>
            </w:pPr>
            <w:r>
              <w:rPr>
                <w:sz w:val="24"/>
              </w:rPr>
              <w:t>Nhân đơn thức với đa thức, đa thức với đa thức</w:t>
            </w:r>
          </w:p>
          <w:p w14:paraId="1C068F14" w14:textId="77777777" w:rsidR="00851DD2" w:rsidRDefault="00851DD2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sz w:val="24"/>
              </w:rPr>
              <w:t>Hằng đẳng thức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BBACC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9F75B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33054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1F149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727781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6</w:t>
            </w:r>
          </w:p>
        </w:tc>
      </w:tr>
      <w:tr w:rsidR="00851DD2" w14:paraId="774BF9EC" w14:textId="77777777" w:rsidTr="00851DD2">
        <w:tc>
          <w:tcPr>
            <w:tcW w:w="11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2BD8334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B5F3762" w14:textId="77777777" w:rsidR="00851DD2" w:rsidRDefault="00851DD2">
            <w:pPr>
              <w:pStyle w:val="TableParagraph"/>
              <w:ind w:left="198" w:right="188" w:firstLine="127"/>
              <w:jc w:val="both"/>
              <w:rPr>
                <w:sz w:val="24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C9993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Phân tích đa thức thành nhân tử</w:t>
            </w:r>
          </w:p>
          <w:p w14:paraId="3FFC5054" w14:textId="77777777" w:rsidR="00851DD2" w:rsidRDefault="00851DD2">
            <w:pPr>
              <w:pStyle w:val="TableParagraph"/>
              <w:spacing w:line="264" w:lineRule="exact"/>
              <w:ind w:left="108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27BA2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DDCE0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F7437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A18C2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4757D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51DD2" w14:paraId="5C911247" w14:textId="77777777" w:rsidTr="00851DD2"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FD7CF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70188" w14:textId="77777777" w:rsidR="00851DD2" w:rsidRDefault="00851DD2">
            <w:pPr>
              <w:pStyle w:val="TableParagraph"/>
              <w:ind w:left="198" w:right="188" w:firstLine="127"/>
              <w:jc w:val="both"/>
              <w:rPr>
                <w:sz w:val="24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29660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Chia đa thức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F9DCA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54213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497C2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EEAE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6A2D1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51DD2" w14:paraId="177C83FF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4770C47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61EDB82" w14:textId="77777777" w:rsidR="00851DD2" w:rsidRDefault="00851DD2">
            <w:pPr>
              <w:pStyle w:val="TableParagraph"/>
              <w:ind w:left="227" w:right="9" w:hanging="120"/>
              <w:rPr>
                <w:sz w:val="24"/>
              </w:rPr>
            </w:pPr>
            <w:r>
              <w:rPr>
                <w:sz w:val="24"/>
              </w:rPr>
              <w:t xml:space="preserve">Phân thức đại số  </w:t>
            </w:r>
          </w:p>
          <w:p w14:paraId="08D7CA4B" w14:textId="77777777" w:rsidR="00851DD2" w:rsidRDefault="00851DD2">
            <w:pPr>
              <w:pStyle w:val="TableParagraph"/>
              <w:ind w:left="198" w:right="188" w:firstLine="127"/>
              <w:jc w:val="both"/>
              <w:rPr>
                <w:sz w:val="24"/>
              </w:rPr>
            </w:pPr>
            <w:r>
              <w:rPr>
                <w:sz w:val="24"/>
              </w:rPr>
              <w:t>(15 tiết)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85E56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Phân thức đại số, rút gọn, quy đồng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7E0D5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9322F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D6F0A4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AACEE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8E8ED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851DD2" w14:paraId="3D2D57B5" w14:textId="77777777" w:rsidTr="00851DD2"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09472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BA5D8" w14:textId="77777777" w:rsidR="00851DD2" w:rsidRDefault="00851DD2">
            <w:pPr>
              <w:pStyle w:val="TableParagraph"/>
              <w:ind w:left="227" w:right="9" w:hanging="120"/>
              <w:rPr>
                <w:sz w:val="24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60D6F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Cộng trừ phân thứ</w:t>
            </w:r>
            <w:r>
              <w:rPr>
                <w:sz w:val="24"/>
                <w:lang w:val="en-US"/>
              </w:rPr>
              <w:t>c</w:t>
            </w:r>
            <w:r>
              <w:rPr>
                <w:sz w:val="24"/>
              </w:rPr>
              <w:t xml:space="preserve"> đại số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E3D7A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96F93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A36C9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4BBCC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567D5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51DD2" w14:paraId="186EBA08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F8A8204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FAA7CF6" w14:textId="77777777" w:rsidR="00851DD2" w:rsidRDefault="00851DD2">
            <w:pPr>
              <w:pStyle w:val="TableParagraph"/>
              <w:ind w:left="227" w:right="9" w:hanging="120"/>
              <w:rPr>
                <w:sz w:val="24"/>
              </w:rPr>
            </w:pPr>
            <w:r>
              <w:rPr>
                <w:sz w:val="24"/>
              </w:rPr>
              <w:t>Tứ giác (24 tiết)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8DB55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Tứ  giác, hình thang, đường trung bình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3304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0234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654EC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4E4C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9C105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</w:tr>
      <w:tr w:rsidR="00851DD2" w14:paraId="5BA89648" w14:textId="77777777" w:rsidTr="00851DD2"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376E2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49BDC" w14:textId="77777777" w:rsidR="00851DD2" w:rsidRDefault="00851DD2">
            <w:pPr>
              <w:pStyle w:val="TableParagraph"/>
              <w:ind w:left="227" w:right="9" w:hanging="120"/>
              <w:rPr>
                <w:sz w:val="24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C2628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  <w:r>
              <w:rPr>
                <w:sz w:val="24"/>
              </w:rPr>
              <w:t>Hình bình hành, hình chữ nhật, hình thoi, hình vuông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0A134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5051C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1C601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6157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24EDE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51DD2" w14:paraId="1A8E014F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A2524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FBFE0" w14:textId="77777777" w:rsidR="00851DD2" w:rsidRDefault="00851DD2">
            <w:pPr>
              <w:pStyle w:val="TableParagraph"/>
              <w:ind w:left="227" w:right="9" w:hanging="1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ổng điểm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0E080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1461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3,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AFE61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3,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DAC26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210A3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50719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</w:t>
            </w:r>
          </w:p>
        </w:tc>
      </w:tr>
      <w:tr w:rsidR="00851DD2" w14:paraId="5FC57391" w14:textId="77777777" w:rsidTr="00851DD2"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4E227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4E3B0" w14:textId="77777777" w:rsidR="00851DD2" w:rsidRDefault="00851DD2">
            <w:pPr>
              <w:pStyle w:val="TableParagraph"/>
              <w:ind w:left="227" w:right="9" w:hanging="1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ỉ lệ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F9189" w14:textId="77777777" w:rsidR="00851DD2" w:rsidRDefault="00851DD2">
            <w:pPr>
              <w:pStyle w:val="TableParagraph"/>
              <w:ind w:left="108" w:right="254"/>
              <w:jc w:val="both"/>
              <w:rPr>
                <w:sz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EE9E5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35%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FC7B8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35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D82EF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20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4E14C" w14:textId="77777777" w:rsidR="00851DD2" w:rsidRDefault="00851DD2">
            <w:pPr>
              <w:spacing w:line="312" w:lineRule="auto"/>
              <w:jc w:val="center"/>
              <w:rPr>
                <w:sz w:val="24"/>
              </w:rPr>
            </w:pPr>
            <w:r>
              <w:rPr>
                <w:sz w:val="24"/>
              </w:rPr>
              <w:t>10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23DC41" w14:textId="77777777" w:rsidR="00851DD2" w:rsidRDefault="00851DD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0%</w:t>
            </w:r>
          </w:p>
        </w:tc>
      </w:tr>
    </w:tbl>
    <w:p w14:paraId="34EF663B" w14:textId="77777777" w:rsidR="00851DD2" w:rsidRDefault="00851DD2" w:rsidP="00851DD2">
      <w:pPr>
        <w:spacing w:after="0" w:line="312" w:lineRule="auto"/>
        <w:ind w:firstLineChars="650" w:firstLine="1827"/>
        <w:rPr>
          <w:rFonts w:ascii="Times New Roman" w:hAnsi="Times New Roman" w:cs="Times New Roman"/>
          <w:b/>
          <w:bCs/>
          <w:sz w:val="28"/>
          <w:szCs w:val="28"/>
        </w:rPr>
      </w:pPr>
    </w:p>
    <w:p w14:paraId="5F31B621" w14:textId="77777777" w:rsidR="00851DD2" w:rsidRDefault="00851DD2" w:rsidP="00851DD2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69D7D0E6" w14:textId="77777777" w:rsidR="00EC1DBA" w:rsidRDefault="00EC1DBA" w:rsidP="00EC1DBA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</w:p>
    <w:sectPr w:rsidR="00EC1DBA" w:rsidSect="00AC74C4">
      <w:type w:val="continuous"/>
      <w:pgSz w:w="11910" w:h="16840" w:code="9"/>
      <w:pgMar w:top="1008" w:right="1080" w:bottom="864" w:left="1080" w:header="720" w:footer="720" w:gutter="0"/>
      <w:cols w:space="5256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D55FC"/>
    <w:multiLevelType w:val="hybridMultilevel"/>
    <w:tmpl w:val="4CFCF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56712"/>
    <w:multiLevelType w:val="hybridMultilevel"/>
    <w:tmpl w:val="1E5289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E83400"/>
    <w:multiLevelType w:val="hybridMultilevel"/>
    <w:tmpl w:val="A9A0F1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E4178"/>
    <w:multiLevelType w:val="hybridMultilevel"/>
    <w:tmpl w:val="4F5E5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C46B9C"/>
    <w:multiLevelType w:val="hybridMultilevel"/>
    <w:tmpl w:val="92C65C7A"/>
    <w:lvl w:ilvl="0" w:tplc="034CBB22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3A68FA"/>
    <w:multiLevelType w:val="hybridMultilevel"/>
    <w:tmpl w:val="DDE419DE"/>
    <w:lvl w:ilvl="0" w:tplc="E4A068EE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1546E4"/>
    <w:multiLevelType w:val="hybridMultilevel"/>
    <w:tmpl w:val="BB6CA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C83383"/>
    <w:multiLevelType w:val="hybridMultilevel"/>
    <w:tmpl w:val="FE523E1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5768EF"/>
    <w:multiLevelType w:val="hybridMultilevel"/>
    <w:tmpl w:val="9BF446DA"/>
    <w:lvl w:ilvl="0" w:tplc="7BBC743C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B4736A"/>
    <w:multiLevelType w:val="hybridMultilevel"/>
    <w:tmpl w:val="10AAAA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B765B3"/>
    <w:multiLevelType w:val="hybridMultilevel"/>
    <w:tmpl w:val="7526A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327B6A"/>
    <w:multiLevelType w:val="hybridMultilevel"/>
    <w:tmpl w:val="EE7C9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175DF0"/>
    <w:multiLevelType w:val="hybridMultilevel"/>
    <w:tmpl w:val="5EF207B8"/>
    <w:lvl w:ilvl="0" w:tplc="7068BD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903414"/>
    <w:multiLevelType w:val="hybridMultilevel"/>
    <w:tmpl w:val="120A50F8"/>
    <w:lvl w:ilvl="0" w:tplc="BA70D59A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C50A31"/>
    <w:multiLevelType w:val="hybridMultilevel"/>
    <w:tmpl w:val="273C9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A64EDB"/>
    <w:multiLevelType w:val="hybridMultilevel"/>
    <w:tmpl w:val="1EB089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615681"/>
    <w:multiLevelType w:val="hybridMultilevel"/>
    <w:tmpl w:val="61F2F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553AD4"/>
    <w:multiLevelType w:val="hybridMultilevel"/>
    <w:tmpl w:val="FE523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D7258F"/>
    <w:multiLevelType w:val="hybridMultilevel"/>
    <w:tmpl w:val="6006192A"/>
    <w:lvl w:ilvl="0" w:tplc="A6D6FA5C">
      <w:start w:val="1"/>
      <w:numFmt w:val="decimal"/>
      <w:lvlText w:val="(%1-"/>
      <w:lvlJc w:val="left"/>
      <w:pPr>
        <w:ind w:left="6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7" w:hanging="360"/>
      </w:pPr>
    </w:lvl>
    <w:lvl w:ilvl="2" w:tplc="0409001B" w:tentative="1">
      <w:start w:val="1"/>
      <w:numFmt w:val="lowerRoman"/>
      <w:lvlText w:val="%3."/>
      <w:lvlJc w:val="right"/>
      <w:pPr>
        <w:ind w:left="2117" w:hanging="180"/>
      </w:pPr>
    </w:lvl>
    <w:lvl w:ilvl="3" w:tplc="0409000F" w:tentative="1">
      <w:start w:val="1"/>
      <w:numFmt w:val="decimal"/>
      <w:lvlText w:val="%4."/>
      <w:lvlJc w:val="left"/>
      <w:pPr>
        <w:ind w:left="2837" w:hanging="360"/>
      </w:pPr>
    </w:lvl>
    <w:lvl w:ilvl="4" w:tplc="04090019" w:tentative="1">
      <w:start w:val="1"/>
      <w:numFmt w:val="lowerLetter"/>
      <w:lvlText w:val="%5."/>
      <w:lvlJc w:val="left"/>
      <w:pPr>
        <w:ind w:left="3557" w:hanging="360"/>
      </w:pPr>
    </w:lvl>
    <w:lvl w:ilvl="5" w:tplc="0409001B" w:tentative="1">
      <w:start w:val="1"/>
      <w:numFmt w:val="lowerRoman"/>
      <w:lvlText w:val="%6."/>
      <w:lvlJc w:val="right"/>
      <w:pPr>
        <w:ind w:left="4277" w:hanging="180"/>
      </w:pPr>
    </w:lvl>
    <w:lvl w:ilvl="6" w:tplc="0409000F" w:tentative="1">
      <w:start w:val="1"/>
      <w:numFmt w:val="decimal"/>
      <w:lvlText w:val="%7."/>
      <w:lvlJc w:val="left"/>
      <w:pPr>
        <w:ind w:left="4997" w:hanging="360"/>
      </w:pPr>
    </w:lvl>
    <w:lvl w:ilvl="7" w:tplc="04090019" w:tentative="1">
      <w:start w:val="1"/>
      <w:numFmt w:val="lowerLetter"/>
      <w:lvlText w:val="%8."/>
      <w:lvlJc w:val="left"/>
      <w:pPr>
        <w:ind w:left="5717" w:hanging="360"/>
      </w:pPr>
    </w:lvl>
    <w:lvl w:ilvl="8" w:tplc="0409001B" w:tentative="1">
      <w:start w:val="1"/>
      <w:numFmt w:val="lowerRoman"/>
      <w:lvlText w:val="%9."/>
      <w:lvlJc w:val="right"/>
      <w:pPr>
        <w:ind w:left="6437" w:hanging="180"/>
      </w:pPr>
    </w:lvl>
  </w:abstractNum>
  <w:num w:numId="1">
    <w:abstractNumId w:val="13"/>
  </w:num>
  <w:num w:numId="2">
    <w:abstractNumId w:val="3"/>
  </w:num>
  <w:num w:numId="3">
    <w:abstractNumId w:val="12"/>
  </w:num>
  <w:num w:numId="4">
    <w:abstractNumId w:val="14"/>
  </w:num>
  <w:num w:numId="5">
    <w:abstractNumId w:val="6"/>
  </w:num>
  <w:num w:numId="6">
    <w:abstractNumId w:val="10"/>
  </w:num>
  <w:num w:numId="7">
    <w:abstractNumId w:val="2"/>
  </w:num>
  <w:num w:numId="8">
    <w:abstractNumId w:val="15"/>
  </w:num>
  <w:num w:numId="9">
    <w:abstractNumId w:val="18"/>
  </w:num>
  <w:num w:numId="10">
    <w:abstractNumId w:val="5"/>
  </w:num>
  <w:num w:numId="11">
    <w:abstractNumId w:val="0"/>
  </w:num>
  <w:num w:numId="12">
    <w:abstractNumId w:val="9"/>
  </w:num>
  <w:num w:numId="13">
    <w:abstractNumId w:val="17"/>
  </w:num>
  <w:num w:numId="14">
    <w:abstractNumId w:val="7"/>
  </w:num>
  <w:num w:numId="15">
    <w:abstractNumId w:val="11"/>
  </w:num>
  <w:num w:numId="16">
    <w:abstractNumId w:val="1"/>
  </w:num>
  <w:num w:numId="17">
    <w:abstractNumId w:val="4"/>
  </w:num>
  <w:num w:numId="18">
    <w:abstractNumId w:val="16"/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70C2"/>
    <w:rsid w:val="000247E5"/>
    <w:rsid w:val="00030171"/>
    <w:rsid w:val="00060524"/>
    <w:rsid w:val="0008737A"/>
    <w:rsid w:val="000B156D"/>
    <w:rsid w:val="000C0A8B"/>
    <w:rsid w:val="001170C2"/>
    <w:rsid w:val="0014292D"/>
    <w:rsid w:val="00151756"/>
    <w:rsid w:val="001D7681"/>
    <w:rsid w:val="001F363B"/>
    <w:rsid w:val="0026516A"/>
    <w:rsid w:val="002A6CD1"/>
    <w:rsid w:val="002D0BBF"/>
    <w:rsid w:val="002D4A1B"/>
    <w:rsid w:val="00320491"/>
    <w:rsid w:val="00343E8F"/>
    <w:rsid w:val="004B16F6"/>
    <w:rsid w:val="004B7163"/>
    <w:rsid w:val="004E4C1C"/>
    <w:rsid w:val="006039A8"/>
    <w:rsid w:val="00783743"/>
    <w:rsid w:val="00795A34"/>
    <w:rsid w:val="00851DD2"/>
    <w:rsid w:val="008721E6"/>
    <w:rsid w:val="009562D1"/>
    <w:rsid w:val="009D6A52"/>
    <w:rsid w:val="00A35B9B"/>
    <w:rsid w:val="00A411F2"/>
    <w:rsid w:val="00AC74C4"/>
    <w:rsid w:val="00AF7506"/>
    <w:rsid w:val="00B34889"/>
    <w:rsid w:val="00B964F6"/>
    <w:rsid w:val="00BB2970"/>
    <w:rsid w:val="00BB73BF"/>
    <w:rsid w:val="00C27438"/>
    <w:rsid w:val="00C470A7"/>
    <w:rsid w:val="00C92776"/>
    <w:rsid w:val="00CE59A8"/>
    <w:rsid w:val="00D40B40"/>
    <w:rsid w:val="00E04A08"/>
    <w:rsid w:val="00E563B5"/>
    <w:rsid w:val="00E75DCC"/>
    <w:rsid w:val="00E932F9"/>
    <w:rsid w:val="00EC1DBA"/>
    <w:rsid w:val="00F02BA3"/>
    <w:rsid w:val="00F35872"/>
    <w:rsid w:val="00FB4472"/>
    <w:rsid w:val="00FC2A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8A6367"/>
  <w15:chartTrackingRefBased/>
  <w15:docId w15:val="{E4294542-C57B-4F1F-B6CD-975DFD52E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70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170C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1170C2"/>
    <w:pPr>
      <w:numPr>
        <w:numId w:val="1"/>
      </w:numPr>
      <w:tabs>
        <w:tab w:val="center" w:pos="5600"/>
        <w:tab w:val="right" w:pos="104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1170C2"/>
  </w:style>
  <w:style w:type="character" w:customStyle="1" w:styleId="MTDisplayEquationChar">
    <w:name w:val="MTDisplayEquation Char"/>
    <w:basedOn w:val="ListParagraphChar"/>
    <w:link w:val="MTDisplayEquation"/>
    <w:rsid w:val="001170C2"/>
  </w:style>
  <w:style w:type="table" w:styleId="TableGrid">
    <w:name w:val="Table Grid"/>
    <w:basedOn w:val="TableNormal"/>
    <w:uiPriority w:val="39"/>
    <w:rsid w:val="001170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6039A8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locked/>
    <w:rsid w:val="006039A8"/>
    <w:rPr>
      <w:rFonts w:ascii="Calibri" w:eastAsia="Calibri" w:hAnsi="Calibri" w:cs="Times New Roman"/>
    </w:rPr>
  </w:style>
  <w:style w:type="paragraph" w:styleId="NormalWeb">
    <w:name w:val="Normal (Web)"/>
    <w:basedOn w:val="Normal"/>
    <w:rsid w:val="004E4C1C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BB29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74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74C4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1F363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851DD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204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6D2872-CD21-47B5-BDD3-CDF3F342E7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0</Words>
  <Characters>353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Hòa Nguyễn</dc:creator>
  <cp:keywords/>
  <dc:description/>
  <cp:lastModifiedBy>Trần Thị Thùy Trang</cp:lastModifiedBy>
  <cp:revision>2</cp:revision>
  <cp:lastPrinted>2022-12-09T04:42:00Z</cp:lastPrinted>
  <dcterms:created xsi:type="dcterms:W3CDTF">2023-01-12T10:50:00Z</dcterms:created>
  <dcterms:modified xsi:type="dcterms:W3CDTF">2023-01-12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